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92" d="100"/>
          <a:sy n="92" d="100"/>
        </p:scale>
        <p:origin x="126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13.R.1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26</cp:revision>
  <dcterms:created xsi:type="dcterms:W3CDTF">2013-04-26T14:43:13Z</dcterms:created>
  <dcterms:modified xsi:type="dcterms:W3CDTF">2018-10-12T11:01:49Z</dcterms:modified>
</cp:coreProperties>
</file>